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12" d="100"/>
          <a:sy n="112" d="100"/>
        </p:scale>
        <p:origin x="-144" y="6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32A77-4704-45AA-B4AE-730AA1500253}" type="datetimeFigureOut">
              <a:rPr lang="en-US" smtClean="0"/>
              <a:t>5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C8962-0909-4E6E-8ABF-B97643A4E4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1073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32A77-4704-45AA-B4AE-730AA1500253}" type="datetimeFigureOut">
              <a:rPr lang="en-US" smtClean="0"/>
              <a:t>5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C8962-0909-4E6E-8ABF-B97643A4E4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114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32A77-4704-45AA-B4AE-730AA1500253}" type="datetimeFigureOut">
              <a:rPr lang="en-US" smtClean="0"/>
              <a:t>5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C8962-0909-4E6E-8ABF-B97643A4E4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1939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32A77-4704-45AA-B4AE-730AA1500253}" type="datetimeFigureOut">
              <a:rPr lang="en-US" smtClean="0"/>
              <a:t>5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C8962-0909-4E6E-8ABF-B97643A4E4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9049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32A77-4704-45AA-B4AE-730AA1500253}" type="datetimeFigureOut">
              <a:rPr lang="en-US" smtClean="0"/>
              <a:t>5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C8962-0909-4E6E-8ABF-B97643A4E4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461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32A77-4704-45AA-B4AE-730AA1500253}" type="datetimeFigureOut">
              <a:rPr lang="en-US" smtClean="0"/>
              <a:t>5/2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C8962-0909-4E6E-8ABF-B97643A4E4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0305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32A77-4704-45AA-B4AE-730AA1500253}" type="datetimeFigureOut">
              <a:rPr lang="en-US" smtClean="0"/>
              <a:t>5/20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C8962-0909-4E6E-8ABF-B97643A4E4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3211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32A77-4704-45AA-B4AE-730AA1500253}" type="datetimeFigureOut">
              <a:rPr lang="en-US" smtClean="0"/>
              <a:t>5/2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C8962-0909-4E6E-8ABF-B97643A4E4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7301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32A77-4704-45AA-B4AE-730AA1500253}" type="datetimeFigureOut">
              <a:rPr lang="en-US" smtClean="0"/>
              <a:t>5/20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C8962-0909-4E6E-8ABF-B97643A4E4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638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32A77-4704-45AA-B4AE-730AA1500253}" type="datetimeFigureOut">
              <a:rPr lang="en-US" smtClean="0"/>
              <a:t>5/2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C8962-0909-4E6E-8ABF-B97643A4E4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3705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32A77-4704-45AA-B4AE-730AA1500253}" type="datetimeFigureOut">
              <a:rPr lang="en-US" smtClean="0"/>
              <a:t>5/2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C8962-0909-4E6E-8ABF-B97643A4E4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173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332A77-4704-45AA-B4AE-730AA1500253}" type="datetimeFigureOut">
              <a:rPr lang="en-US" smtClean="0"/>
              <a:t>5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0C8962-0909-4E6E-8ABF-B97643A4E4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8698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038600" y="2971800"/>
            <a:ext cx="914400" cy="9144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Curved Connector 22"/>
          <p:cNvCxnSpPr>
            <a:stCxn id="4" idx="1"/>
            <a:endCxn id="4" idx="7"/>
          </p:cNvCxnSpPr>
          <p:nvPr/>
        </p:nvCxnSpPr>
        <p:spPr>
          <a:xfrm rot="5400000" flipH="1" flipV="1">
            <a:off x="4495800" y="2782422"/>
            <a:ext cx="12700" cy="646578"/>
          </a:xfrm>
          <a:prstGeom prst="curvedConnector3">
            <a:avLst>
              <a:gd name="adj1" fmla="val 2854417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urved Connector 43"/>
          <p:cNvCxnSpPr/>
          <p:nvPr/>
        </p:nvCxnSpPr>
        <p:spPr>
          <a:xfrm rot="16200000" flipH="1">
            <a:off x="5143500" y="3199276"/>
            <a:ext cx="362511" cy="743511"/>
          </a:xfrm>
          <a:prstGeom prst="curved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urved Connector 45"/>
          <p:cNvCxnSpPr/>
          <p:nvPr/>
        </p:nvCxnSpPr>
        <p:spPr>
          <a:xfrm rot="5400000" flipH="1" flipV="1">
            <a:off x="5067300" y="2727605"/>
            <a:ext cx="514911" cy="743511"/>
          </a:xfrm>
          <a:prstGeom prst="curved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010145"/>
              </p:ext>
            </p:extLst>
          </p:nvPr>
        </p:nvGraphicFramePr>
        <p:xfrm>
          <a:off x="4336472" y="3229840"/>
          <a:ext cx="318655" cy="398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36472" y="3229840"/>
                        <a:ext cx="318655" cy="398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/>
          <p:cNvCxnSpPr>
            <a:endCxn id="4" idx="2"/>
          </p:cNvCxnSpPr>
          <p:nvPr/>
        </p:nvCxnSpPr>
        <p:spPr>
          <a:xfrm>
            <a:off x="3352800" y="34290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150917" y="2481869"/>
            <a:ext cx="28745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: Probability of self-transition.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33223" y="2872284"/>
            <a:ext cx="24391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: Probability of transition to other emitting states.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57800" y="3764770"/>
            <a:ext cx="251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: Probability of transition to a non-emitting state.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8281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66</TotalTime>
  <Words>26</Words>
  <Application>Microsoft Office PowerPoint</Application>
  <PresentationFormat>On-screen Show (4:3)</PresentationFormat>
  <Paragraphs>3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mir</dc:creator>
  <cp:lastModifiedBy>amir</cp:lastModifiedBy>
  <cp:revision>4</cp:revision>
  <dcterms:created xsi:type="dcterms:W3CDTF">2013-05-20T04:10:38Z</dcterms:created>
  <dcterms:modified xsi:type="dcterms:W3CDTF">2013-05-22T00:39:39Z</dcterms:modified>
</cp:coreProperties>
</file>